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936" r:id="rId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112" d="100"/>
          <a:sy n="112" d="100"/>
        </p:scale>
        <p:origin x="552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5454FF-1955-8921-A8B0-16A230DF62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3EA12A0-4FB0-B3A1-4C03-17CE16EA41A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7D644C-D231-B5BA-1E1B-8645A065BB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769E-6FB8-4295-B262-02E3305DFDCA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11A1D5-62DB-F2A1-18C2-7CFB8F3B80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360130-D293-3D7C-BCF1-85EB6DCB14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0A95-1806-471F-8774-34D8474629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41185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9BB597-36CB-0E31-F496-D9071F98C3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A57E081-6F6B-CFB6-EA9E-3BCA20EC868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ACC53D-A7AE-EAE2-9E96-1CF89B3F6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769E-6FB8-4295-B262-02E3305DFDCA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06B415-0D64-ED97-B103-672B25E10B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C4516C-4E8C-7BF7-CDB6-1ACCCCC9D4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0A95-1806-471F-8774-34D8474629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67477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886A2E3-ABF9-FD5B-13FE-BBF17B51AAB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5F7F92D-8D63-4507-4B6F-7973B17A41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51ADA0-8B0B-8BCD-8DB8-E438B65B28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769E-6FB8-4295-B262-02E3305DFDCA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8B47D2-F6CC-BF34-B333-ED04C5E7F7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300002-104B-CE99-F729-33C0B8EF80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0A95-1806-471F-8774-34D8474629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27243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364C12-7E63-8494-24AE-695FD3C446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721AAC-2DE9-2918-2911-274D0F1A87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315511-438C-617E-69F2-B4EF533F5E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769E-6FB8-4295-B262-02E3305DFDCA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E08488-B0B2-26E1-9ADD-642638204A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F6F384-5F15-F593-40CD-EA6D010EF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0A95-1806-471F-8774-34D8474629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7162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C04CE1-6807-4514-73AF-E10DD05E15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B5C3AEE-F024-51EC-89BB-1D3CA40B65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1AD59C-B1A6-ADBC-EB73-89B303FBA9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769E-6FB8-4295-B262-02E3305DFDCA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78C39F-EE1A-13DC-0F20-F4FC0CEF1D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89AF59-BD08-B92E-342E-44032B222D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0A95-1806-471F-8774-34D8474629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7492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661BBF-EB84-4A5C-371F-C2A6B5E1CB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D4FCB0-508A-82EA-BB74-5A50399E07F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ACFBA11-858F-995D-B90B-55C29A966C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A221A6D-9BCB-1261-59E9-36053E1CFC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769E-6FB8-4295-B262-02E3305DFDCA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A3EBD5-DC2D-C23F-1293-F0D917305B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847B0B-8CC7-873D-D43F-977985440A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0A95-1806-471F-8774-34D8474629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39114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A97918-A606-2583-14E6-50CBC8D235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71CAC3-10AB-A14B-A2E1-34838EC492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D9DEC91-2B69-ECBA-740D-B82E5086562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2E81B1A-23E5-F360-A476-CF5D1330B78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10F328D-DC00-FB95-368B-D1E96B532F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79056DA-21F3-CCD3-DCA6-5A4A3A4B80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769E-6FB8-4295-B262-02E3305DFDCA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C672C84-FAF9-3465-E9D7-A89A77BE4F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8D38791-1DCB-CC4B-EC1C-1AF0732DB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0A95-1806-471F-8774-34D8474629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79694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A69404-95E4-8581-B807-CE236F71FD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A19E0A-B92E-C72E-E396-FC803AE3E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769E-6FB8-4295-B262-02E3305DFDCA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41E97E8-3F33-E70C-6FC0-8C031F7774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EF10E4C-6FA1-D611-137D-89AC4B1718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0A95-1806-471F-8774-34D8474629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1409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A7AA825-C4E3-43AB-1459-37056EC303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769E-6FB8-4295-B262-02E3305DFDCA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1718B6-8FA0-FB13-CE44-DE78A9A728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8F0D35-9138-849A-A003-D6B3BBC31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0A95-1806-471F-8774-34D8474629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47002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84FDE-7567-8024-6E36-1C993E7518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AE6609-944D-42FE-D3B7-43B503A7CF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4EE0F61-041C-F492-3FEA-985C901BC0C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1AC781-D2F9-E142-7CF8-2220B35BAE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769E-6FB8-4295-B262-02E3305DFDCA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D9D36D7-7801-227C-85CC-ED206FD06D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4E9BDA-B5EC-B220-0C8D-3E82FCF9EA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0A95-1806-471F-8774-34D8474629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8901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66F99A-01EB-9D1F-92A7-100E73798D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020AF0D-0E1C-3204-24D8-DAD66DE12C1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2953DDE-801C-746F-55E9-2B7A0737756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DCF159-40EA-6A24-926E-7C22F76B5F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769E-6FB8-4295-B262-02E3305DFDCA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4ED1B9-9168-41D8-5EE4-DD6616D9ED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B8A703-C03B-C35E-8EF0-CC4D919F8F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0A95-1806-471F-8774-34D8474629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43159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A05355F-C461-356B-46C8-386E435C2B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0365CA8-9B30-4F9C-9892-43A5A9EB15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8FBF0D-48DF-829F-3CD1-45C4B123E8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B8C769E-6FB8-4295-B262-02E3305DFDCA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61AAF8-E5A6-200E-335C-E9A8F9BA239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99DF41-AAB7-7ABB-BAF1-59F6D76A2C6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6EC80A95-1806-471F-8774-34D8474629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02206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5B5AD9-4023-A1AA-BEB7-D1C9E11CEF1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lide 8</a:t>
            </a:r>
            <a:endParaRPr lang="ru-R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A6F5C05-0E92-F06E-A09A-030437206DF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27200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EB452E-4577-4953-87DE-FB3B488796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BC413-7E99-4ACB-B45A-2066C78CC543}" type="slidenum">
              <a:rPr lang="en-US" smtClean="0"/>
              <a:t>2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B495F52-CDBA-4ACB-9257-3A5AB0667A88}"/>
              </a:ext>
            </a:extLst>
          </p:cNvPr>
          <p:cNvSpPr txBox="1"/>
          <p:nvPr/>
        </p:nvSpPr>
        <p:spPr>
          <a:xfrm>
            <a:off x="2321213" y="576967"/>
            <a:ext cx="72323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chemeClr val="bg1"/>
                </a:solidFill>
              </a:rPr>
              <a:t>P1-0018: Synthesis of Int-1 (precursor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C3B7573-E4A0-488D-A2DD-EAD20DA3E070}"/>
              </a:ext>
            </a:extLst>
          </p:cNvPr>
          <p:cNvSpPr txBox="1"/>
          <p:nvPr/>
        </p:nvSpPr>
        <p:spPr>
          <a:xfrm>
            <a:off x="0" y="1340274"/>
            <a:ext cx="18422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</a:rPr>
              <a:t>Synthesis of int-1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319987C-34EA-45AE-8201-D6BA68E2654C}"/>
              </a:ext>
            </a:extLst>
          </p:cNvPr>
          <p:cNvSpPr txBox="1"/>
          <p:nvPr/>
        </p:nvSpPr>
        <p:spPr>
          <a:xfrm flipH="1">
            <a:off x="580350" y="5301991"/>
            <a:ext cx="42509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594" indent="-228594">
              <a:buFont typeface="Arial" panose="020B0604020202020204" pitchFamily="34" charset="0"/>
              <a:buChar char="•"/>
            </a:pPr>
            <a:r>
              <a:rPr lang="en-US" sz="1600"/>
              <a:t>7 g of int-4 is in stock.</a:t>
            </a:r>
          </a:p>
          <a:p>
            <a:pPr marL="228594" indent="-228594">
              <a:buFont typeface="Arial" panose="020B0604020202020204" pitchFamily="34" charset="0"/>
              <a:buChar char="•"/>
            </a:pPr>
            <a:r>
              <a:rPr lang="en-US" sz="1600"/>
              <a:t>Please see the next slide for further steps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49C41FB-8C95-44D5-95D1-73D014352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24469"/>
              </p:ext>
            </p:extLst>
          </p:nvPr>
        </p:nvGraphicFramePr>
        <p:xfrm>
          <a:off x="4486275" y="2262188"/>
          <a:ext cx="351790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620872" imgH="1351393" progId="ChemDraw.Document.6.0">
                  <p:embed/>
                </p:oleObj>
              </mc:Choice>
              <mc:Fallback>
                <p:oleObj name="CS ChemDraw Drawing" r:id="rId2" imgW="2620872" imgH="1351393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49C41FB-8C95-44D5-95D1-73D0143529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86275" y="2262188"/>
                        <a:ext cx="3517900" cy="180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1665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32</Words>
  <Application>Microsoft Office PowerPoint</Application>
  <PresentationFormat>Widescreen</PresentationFormat>
  <Paragraphs>6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7" baseType="lpstr">
      <vt:lpstr>Aptos</vt:lpstr>
      <vt:lpstr>Aptos Display</vt:lpstr>
      <vt:lpstr>Arial</vt:lpstr>
      <vt:lpstr>Office Theme</vt:lpstr>
      <vt:lpstr>CS ChemDraw Drawing</vt:lpstr>
      <vt:lpstr>Slide 8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8</dc:title>
  <dc:creator>Alexey Girin</dc:creator>
  <cp:lastModifiedBy>Alexey Girin</cp:lastModifiedBy>
  <cp:revision>3</cp:revision>
  <dcterms:created xsi:type="dcterms:W3CDTF">2024-02-12T11:18:24Z</dcterms:created>
  <dcterms:modified xsi:type="dcterms:W3CDTF">2024-02-12T12:27:32Z</dcterms:modified>
</cp:coreProperties>
</file>